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73B5" w:rsidRPr="00BB7A0F" w:rsidRDefault="005E3575" w:rsidP="00B373B5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>ÔN TẬ</w:t>
      </w:r>
      <w:r w:rsidR="00B373B5" w:rsidRPr="00BB7A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P: </w:t>
      </w: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>GIẢ</w:t>
      </w:r>
      <w:r w:rsidR="00B373B5" w:rsidRPr="00BB7A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I PHƯƠNG TRÌNH, </w:t>
      </w:r>
    </w:p>
    <w:p w:rsidR="00F4646C" w:rsidRPr="00BB7A0F" w:rsidRDefault="00B373B5" w:rsidP="00B373B5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>GIẢI BÀI TOÁN BẰNG CÁCH LẬP PHƯƠNG TRÌNH</w:t>
      </w:r>
    </w:p>
    <w:p w:rsidR="007C793F" w:rsidRPr="00BB7A0F" w:rsidRDefault="007C793F" w:rsidP="007C793F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A. MỤC TIÊU:</w:t>
      </w:r>
    </w:p>
    <w:p w:rsidR="007C793F" w:rsidRPr="00BB7A0F" w:rsidRDefault="007C793F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- Giải được phương trình tích, phương trình chứa ẩn ở mẫu.</w:t>
      </w:r>
    </w:p>
    <w:p w:rsidR="007C793F" w:rsidRPr="00BB7A0F" w:rsidRDefault="007C793F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- Giải bài toán thực tế bằng cách lập phương trình.</w:t>
      </w:r>
    </w:p>
    <w:p w:rsidR="007C793F" w:rsidRPr="00BB7A0F" w:rsidRDefault="007C793F" w:rsidP="007C793F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B. </w:t>
      </w:r>
      <w:r w:rsidR="00633D44"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KIẾN THỨC CẦN NHỚ</w:t>
      </w: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 :</w:t>
      </w:r>
    </w:p>
    <w:p w:rsidR="007C793F" w:rsidRPr="00BB7A0F" w:rsidRDefault="00587D17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1</w:t>
      </w:r>
      <w:r w:rsidR="00633D44" w:rsidRPr="00BB7A0F">
        <w:rPr>
          <w:rFonts w:asciiTheme="majorHAnsi" w:hAnsiTheme="majorHAnsi" w:cstheme="majorHAnsi"/>
          <w:b/>
          <w:sz w:val="28"/>
          <w:szCs w:val="28"/>
        </w:rPr>
        <w:t xml:space="preserve">- </w:t>
      </w:r>
      <w:r w:rsidR="007C793F" w:rsidRPr="00BB7A0F">
        <w:rPr>
          <w:rFonts w:asciiTheme="majorHAnsi" w:hAnsiTheme="majorHAnsi" w:cstheme="majorHAnsi"/>
          <w:sz w:val="28"/>
          <w:szCs w:val="28"/>
        </w:rPr>
        <w:t>Các em nhắc lại 2 quy tắc chuyển vế và nhân (chia) để giải phương trình.</w:t>
      </w:r>
    </w:p>
    <w:p w:rsidR="009E1F3F" w:rsidRPr="00BB7A0F" w:rsidRDefault="009E1F3F" w:rsidP="00161BE3">
      <w:pPr>
        <w:ind w:firstLine="720"/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 xml:space="preserve">a/ Quy tắc chuyển vế: </w:t>
      </w:r>
      <w:r w:rsidR="00161BE3" w:rsidRPr="00BB7A0F">
        <w:rPr>
          <w:rFonts w:asciiTheme="majorHAnsi" w:hAnsiTheme="majorHAnsi" w:cstheme="majorHAnsi"/>
          <w:b/>
          <w:i/>
          <w:sz w:val="28"/>
          <w:szCs w:val="28"/>
        </w:rPr>
        <w:t>sgk trang 8</w:t>
      </w:r>
    </w:p>
    <w:p w:rsidR="009E1F3F" w:rsidRPr="00BB7A0F" w:rsidRDefault="00161BE3" w:rsidP="00161BE3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 xml:space="preserve">b/ Quy tắc nhân với một số: </w:t>
      </w:r>
      <w:r w:rsidR="00BE1E12" w:rsidRPr="00BB7A0F">
        <w:rPr>
          <w:rFonts w:asciiTheme="majorHAnsi" w:hAnsiTheme="majorHAnsi" w:cstheme="majorHAnsi"/>
          <w:b/>
          <w:i/>
          <w:sz w:val="28"/>
          <w:szCs w:val="28"/>
        </w:rPr>
        <w:t>sgk trang 8</w:t>
      </w:r>
    </w:p>
    <w:p w:rsidR="00587D17" w:rsidRPr="00BB7A0F" w:rsidRDefault="00587D17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2</w:t>
      </w:r>
      <w:r w:rsidR="00633D44" w:rsidRPr="00BB7A0F">
        <w:rPr>
          <w:rFonts w:asciiTheme="majorHAnsi" w:hAnsiTheme="majorHAnsi" w:cstheme="majorHAnsi"/>
          <w:sz w:val="28"/>
          <w:szCs w:val="28"/>
        </w:rPr>
        <w:t>- Cách giả</w:t>
      </w:r>
      <w:r w:rsidR="00161BE3" w:rsidRPr="00BB7A0F">
        <w:rPr>
          <w:rFonts w:asciiTheme="majorHAnsi" w:hAnsiTheme="majorHAnsi" w:cstheme="majorHAnsi"/>
          <w:sz w:val="28"/>
          <w:szCs w:val="28"/>
        </w:rPr>
        <w:t xml:space="preserve">i phương trình tích: </w:t>
      </w:r>
    </w:p>
    <w:p w:rsidR="00161BE3" w:rsidRPr="00BB7A0F" w:rsidRDefault="00161BE3" w:rsidP="00161BE3">
      <w:pPr>
        <w:ind w:firstLine="720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A(x).B(x) = 0 </w:t>
      </w: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>A(x) = 0   hoặc   B(x) = 0</w:t>
      </w:r>
    </w:p>
    <w:p w:rsidR="00633D44" w:rsidRPr="00BB7A0F" w:rsidRDefault="00587D17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 xml:space="preserve">3- Cách giải </w:t>
      </w:r>
      <w:r w:rsidR="00633D44" w:rsidRPr="00BB7A0F">
        <w:rPr>
          <w:rFonts w:asciiTheme="majorHAnsi" w:hAnsiTheme="majorHAnsi" w:cstheme="majorHAnsi"/>
          <w:sz w:val="28"/>
          <w:szCs w:val="28"/>
        </w:rPr>
        <w:t>phương trình chứa ẩn ở mẫ</w:t>
      </w:r>
      <w:r w:rsidR="00BE1E12" w:rsidRPr="00BB7A0F">
        <w:rPr>
          <w:rFonts w:asciiTheme="majorHAnsi" w:hAnsiTheme="majorHAnsi" w:cstheme="majorHAnsi"/>
          <w:sz w:val="28"/>
          <w:szCs w:val="28"/>
        </w:rPr>
        <w:t xml:space="preserve">u: </w:t>
      </w:r>
      <w:r w:rsidR="00BE1E12" w:rsidRPr="00BB7A0F">
        <w:rPr>
          <w:rFonts w:asciiTheme="majorHAnsi" w:hAnsiTheme="majorHAnsi" w:cstheme="majorHAnsi"/>
          <w:b/>
          <w:i/>
          <w:sz w:val="28"/>
          <w:szCs w:val="28"/>
        </w:rPr>
        <w:t>sgk trang 21</w:t>
      </w:r>
    </w:p>
    <w:p w:rsidR="00633D44" w:rsidRPr="00BB7A0F" w:rsidRDefault="00587D17" w:rsidP="007C793F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4</w:t>
      </w:r>
      <w:r w:rsidR="00633D44" w:rsidRPr="00BB7A0F">
        <w:rPr>
          <w:rFonts w:asciiTheme="majorHAnsi" w:hAnsiTheme="majorHAnsi" w:cstheme="majorHAnsi"/>
          <w:sz w:val="28"/>
          <w:szCs w:val="28"/>
        </w:rPr>
        <w:t>- Các bước giải bài toán bằng cách lậ</w:t>
      </w:r>
      <w:r w:rsidR="008C0A0A" w:rsidRPr="00BB7A0F">
        <w:rPr>
          <w:rFonts w:asciiTheme="majorHAnsi" w:hAnsiTheme="majorHAnsi" w:cstheme="majorHAnsi"/>
          <w:sz w:val="28"/>
          <w:szCs w:val="28"/>
        </w:rPr>
        <w:t xml:space="preserve">p phương trình: </w:t>
      </w:r>
      <w:r w:rsidR="008C0A0A" w:rsidRPr="00BB7A0F">
        <w:rPr>
          <w:rFonts w:asciiTheme="majorHAnsi" w:hAnsiTheme="majorHAnsi" w:cstheme="majorHAnsi"/>
          <w:b/>
          <w:i/>
          <w:sz w:val="28"/>
          <w:szCs w:val="28"/>
        </w:rPr>
        <w:t>sgk trang 25</w:t>
      </w:r>
    </w:p>
    <w:p w:rsidR="00C52D6E" w:rsidRPr="00BB7A0F" w:rsidRDefault="00C52D6E" w:rsidP="00633D44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C. BÀI TẬP:</w:t>
      </w:r>
    </w:p>
    <w:p w:rsidR="00633D44" w:rsidRPr="00BB7A0F" w:rsidRDefault="009737AA" w:rsidP="00633D44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ài 1</w:t>
      </w:r>
      <w:r w:rsidR="00633D44"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: </w:t>
      </w:r>
      <w:r w:rsidR="00633D44" w:rsidRPr="00BB7A0F">
        <w:rPr>
          <w:rFonts w:asciiTheme="majorHAnsi" w:hAnsiTheme="majorHAnsi" w:cstheme="majorHAnsi"/>
          <w:sz w:val="28"/>
          <w:szCs w:val="28"/>
        </w:rPr>
        <w:t xml:space="preserve">Giải các phương trình </w:t>
      </w:r>
      <w:r w:rsidRPr="00BB7A0F">
        <w:rPr>
          <w:rFonts w:asciiTheme="majorHAnsi" w:hAnsiTheme="majorHAnsi" w:cstheme="majorHAnsi"/>
          <w:sz w:val="28"/>
          <w:szCs w:val="28"/>
        </w:rPr>
        <w:t xml:space="preserve">tích </w:t>
      </w:r>
      <w:r w:rsidR="00633D44" w:rsidRPr="00BB7A0F">
        <w:rPr>
          <w:rFonts w:asciiTheme="majorHAnsi" w:hAnsiTheme="majorHAnsi" w:cstheme="majorHAnsi"/>
          <w:sz w:val="28"/>
          <w:szCs w:val="28"/>
        </w:rPr>
        <w:t>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08"/>
      </w:tblGrid>
      <w:tr w:rsidR="009737AA" w:rsidRPr="00BB7A0F" w:rsidTr="004C435B">
        <w:tc>
          <w:tcPr>
            <w:tcW w:w="4508" w:type="dxa"/>
          </w:tcPr>
          <w:p w:rsidR="009737AA" w:rsidRPr="00CC04DB" w:rsidRDefault="009737AA" w:rsidP="004C435B">
            <w:pPr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CC04DB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1/ (3x + 15)(4x – 6) = 0</w:t>
            </w:r>
          </w:p>
          <w:p w:rsidR="009737AA" w:rsidRPr="00CC04DB" w:rsidRDefault="009737AA" w:rsidP="004C435B">
            <w:pPr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</w:pPr>
            <w:r w:rsidRPr="00CC04DB">
              <w:rPr>
                <w:rFonts w:asciiTheme="majorHAnsi" w:hAnsiTheme="majorHAnsi" w:cstheme="majorHAnsi"/>
                <w:i/>
                <w:position w:val="-6"/>
                <w:sz w:val="28"/>
                <w:szCs w:val="28"/>
                <w:lang w:val="en-US"/>
              </w:rPr>
              <w:object w:dxaOrig="3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2.15pt" o:ole="">
                  <v:imagedata r:id="rId5" o:title=""/>
                </v:shape>
                <o:OLEObject Type="Embed" ProgID="Equation.DSMT4" ShapeID="_x0000_i1025" DrawAspect="Content" ObjectID="_1648837679" r:id="rId6"/>
              </w:object>
            </w:r>
            <w:r w:rsidRPr="00CC04DB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3x + 15 = 0 hoặc 4x – 6 = 0</w:t>
            </w:r>
          </w:p>
          <w:p w:rsidR="009737AA" w:rsidRPr="00CC04DB" w:rsidRDefault="009737AA" w:rsidP="004C435B">
            <w:pPr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</w:pPr>
            <w:r w:rsidRPr="00CC04DB">
              <w:rPr>
                <w:rFonts w:asciiTheme="majorHAnsi" w:hAnsiTheme="majorHAnsi" w:cstheme="majorHAnsi"/>
                <w:i/>
                <w:position w:val="-6"/>
                <w:sz w:val="28"/>
                <w:szCs w:val="28"/>
                <w:lang w:val="en-US"/>
              </w:rPr>
              <w:object w:dxaOrig="340" w:dyaOrig="240">
                <v:shape id="_x0000_i1026" type="#_x0000_t75" style="width:17pt;height:12.15pt" o:ole="">
                  <v:imagedata r:id="rId7" o:title=""/>
                </v:shape>
                <o:OLEObject Type="Embed" ProgID="Equation.DSMT4" ShapeID="_x0000_i1026" DrawAspect="Content" ObjectID="_1648837680" r:id="rId8"/>
              </w:object>
            </w:r>
            <w:r w:rsidRPr="00CC04DB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3x = -15   hoặc    4x  = 6</w:t>
            </w:r>
          </w:p>
          <w:p w:rsidR="009737AA" w:rsidRPr="00CC04DB" w:rsidRDefault="009737AA" w:rsidP="004C435B">
            <w:pPr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</w:pPr>
            <w:r w:rsidRPr="00CC04DB">
              <w:rPr>
                <w:rFonts w:asciiTheme="majorHAnsi" w:hAnsiTheme="majorHAnsi" w:cstheme="majorHAnsi"/>
                <w:i/>
                <w:position w:val="-6"/>
                <w:sz w:val="28"/>
                <w:szCs w:val="28"/>
                <w:lang w:val="en-US"/>
              </w:rPr>
              <w:object w:dxaOrig="340" w:dyaOrig="240">
                <v:shape id="_x0000_i1027" type="#_x0000_t75" style="width:17pt;height:12.15pt" o:ole="">
                  <v:imagedata r:id="rId9" o:title=""/>
                </v:shape>
                <o:OLEObject Type="Embed" ProgID="Equation.DSMT4" ShapeID="_x0000_i1027" DrawAspect="Content" ObjectID="_1648837681" r:id="rId10"/>
              </w:object>
            </w:r>
            <w:r w:rsidRPr="00CC04DB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x = -15:3 = -5  hoặc   </w:t>
            </w:r>
            <w:r w:rsidRPr="00CC04DB">
              <w:rPr>
                <w:rFonts w:asciiTheme="majorHAnsi" w:hAnsiTheme="majorHAnsi" w:cstheme="majorHAnsi"/>
                <w:i/>
                <w:position w:val="-24"/>
                <w:sz w:val="28"/>
                <w:szCs w:val="28"/>
                <w:lang w:val="en-US"/>
              </w:rPr>
              <w:object w:dxaOrig="999" w:dyaOrig="620">
                <v:shape id="_x0000_i1028" type="#_x0000_t75" style="width:50.15pt;height:30.75pt" o:ole="">
                  <v:imagedata r:id="rId11" o:title=""/>
                </v:shape>
                <o:OLEObject Type="Embed" ProgID="Equation.DSMT4" ShapeID="_x0000_i1028" DrawAspect="Content" ObjectID="_1648837682" r:id="rId12"/>
              </w:object>
            </w:r>
            <w:r w:rsidRPr="00CC04DB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</w:t>
            </w:r>
          </w:p>
          <w:p w:rsidR="009737AA" w:rsidRPr="00CC04DB" w:rsidRDefault="009737AA" w:rsidP="004C435B">
            <w:pPr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CC04DB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Tập nghiệm của PT là </w:t>
            </w:r>
            <w:r w:rsidRPr="00CC04DB">
              <w:rPr>
                <w:rFonts w:asciiTheme="majorHAnsi" w:hAnsiTheme="majorHAnsi" w:cstheme="majorHAnsi"/>
                <w:i/>
                <w:position w:val="-28"/>
                <w:sz w:val="28"/>
                <w:szCs w:val="28"/>
                <w:lang w:val="en-US"/>
              </w:rPr>
              <w:object w:dxaOrig="1200" w:dyaOrig="680">
                <v:shape id="_x0000_i1029" type="#_x0000_t75" style="width:59.85pt;height:34pt" o:ole="">
                  <v:imagedata r:id="rId13" o:title=""/>
                </v:shape>
                <o:OLEObject Type="Embed" ProgID="Equation.DSMT4" ShapeID="_x0000_i1029" DrawAspect="Content" ObjectID="_1648837683" r:id="rId14"/>
              </w:object>
            </w:r>
            <w:r w:rsidRPr="00CC04DB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 xml:space="preserve"> 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</w:tc>
      </w:tr>
      <w:tr w:rsidR="009737AA" w:rsidRPr="00BB7A0F" w:rsidTr="004C435B">
        <w:tc>
          <w:tcPr>
            <w:tcW w:w="4508" w:type="dxa"/>
          </w:tcPr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2/ (2x - 16)(8 - 10x) = 0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position w:val="-6"/>
                <w:sz w:val="28"/>
                <w:szCs w:val="28"/>
                <w:lang w:val="en-US"/>
              </w:rPr>
              <w:object w:dxaOrig="340" w:dyaOrig="240">
                <v:shape id="_x0000_i1030" type="#_x0000_t75" style="width:17pt;height:12.15pt" o:ole="">
                  <v:imagedata r:id="rId5" o:title=""/>
                </v:shape>
                <o:OLEObject Type="Embed" ProgID="Equation.DSMT4" ShapeID="_x0000_i1030" DrawAspect="Content" ObjectID="_1648837684" r:id="rId15"/>
              </w:object>
            </w: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 xml:space="preserve">             = 0 hoặc                     = 0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position w:val="-6"/>
                <w:sz w:val="28"/>
                <w:szCs w:val="28"/>
                <w:lang w:val="en-US"/>
              </w:rPr>
              <w:object w:dxaOrig="340" w:dyaOrig="240">
                <v:shape id="_x0000_i1031" type="#_x0000_t75" style="width:17pt;height:12.15pt" o:ole="">
                  <v:imagedata r:id="rId7" o:title=""/>
                </v:shape>
                <o:OLEObject Type="Embed" ProgID="Equation.DSMT4" ShapeID="_x0000_i1031" DrawAspect="Content" ObjectID="_1648837685" r:id="rId16"/>
              </w:object>
            </w: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position w:val="-6"/>
                <w:sz w:val="28"/>
                <w:szCs w:val="28"/>
                <w:lang w:val="en-US"/>
              </w:rPr>
              <w:object w:dxaOrig="340" w:dyaOrig="240">
                <v:shape id="_x0000_i1032" type="#_x0000_t75" style="width:17pt;height:12.15pt" o:ole="">
                  <v:imagedata r:id="rId9" o:title=""/>
                </v:shape>
                <o:OLEObject Type="Embed" ProgID="Equation.DSMT4" ShapeID="_x0000_i1032" DrawAspect="Content" ObjectID="_1648837686" r:id="rId17"/>
              </w:object>
            </w: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 xml:space="preserve">Tập nghiệm của PT là S = 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9737AA" w:rsidRPr="00BB7A0F" w:rsidTr="004C435B">
        <w:tc>
          <w:tcPr>
            <w:tcW w:w="4508" w:type="dxa"/>
          </w:tcPr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3/ (8x + 2)(9x – 6) = 0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4/ (7x – 5)(12x + 3) = 0</w:t>
            </w:r>
          </w:p>
          <w:p w:rsidR="009737AA" w:rsidRPr="00BB7A0F" w:rsidRDefault="009737AA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5/ (x – 19)(26 – 2x) = 0</w:t>
            </w:r>
          </w:p>
          <w:p w:rsidR="009737AA" w:rsidRPr="00BB7A0F" w:rsidRDefault="000F3BBF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6/ (6x + 42)(37 + 4x) = 0</w:t>
            </w:r>
          </w:p>
          <w:p w:rsidR="000F3BBF" w:rsidRPr="00BB7A0F" w:rsidRDefault="000F3BBF" w:rsidP="004C43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</w:rPr>
              <w:t>7/ (10x + 5)(16x – 2) = 0</w:t>
            </w:r>
          </w:p>
          <w:p w:rsidR="000F3BBF" w:rsidRPr="00BB7A0F" w:rsidRDefault="000F3BBF" w:rsidP="004C435B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BB7A0F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lastRenderedPageBreak/>
              <w:t xml:space="preserve">8/ (x + 3)(3x </w:t>
            </w:r>
            <w:r w:rsidR="00CC5BE8" w:rsidRPr="00BB7A0F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–</w:t>
            </w:r>
            <w:r w:rsidRPr="00BB7A0F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CC5BE8" w:rsidRPr="00BB7A0F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5) = 0</w:t>
            </w:r>
          </w:p>
          <w:p w:rsidR="00B17EA5" w:rsidRPr="00BB7A0F" w:rsidRDefault="00B17EA5" w:rsidP="004C435B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</w:tc>
      </w:tr>
    </w:tbl>
    <w:p w:rsidR="00B17EA5" w:rsidRPr="00BB7A0F" w:rsidRDefault="00B17EA5" w:rsidP="00B17EA5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lastRenderedPageBreak/>
        <w:t xml:space="preserve">Bài 2: </w:t>
      </w:r>
      <w:r w:rsidRPr="00BB7A0F">
        <w:rPr>
          <w:rFonts w:asciiTheme="majorHAnsi" w:hAnsiTheme="majorHAnsi" w:cstheme="majorHAnsi"/>
          <w:sz w:val="28"/>
          <w:szCs w:val="28"/>
        </w:rPr>
        <w:t>Giải các phương trình chứa ẩn ở mẫu sau</w:t>
      </w:r>
    </w:p>
    <w:p w:rsidR="00420FB1" w:rsidRPr="00CC04DB" w:rsidRDefault="00420FB1" w:rsidP="00420FB1">
      <w:pPr>
        <w:rPr>
          <w:rFonts w:asciiTheme="majorHAnsi" w:hAnsiTheme="majorHAnsi" w:cstheme="majorHAnsi"/>
          <w:b/>
          <w:sz w:val="28"/>
          <w:szCs w:val="28"/>
        </w:rPr>
      </w:pPr>
      <w:r w:rsidRPr="00CC04DB">
        <w:rPr>
          <w:rFonts w:asciiTheme="majorHAnsi" w:hAnsiTheme="majorHAnsi" w:cstheme="majorHAnsi"/>
          <w:b/>
          <w:sz w:val="28"/>
          <w:szCs w:val="28"/>
          <w:lang w:val="en-US"/>
        </w:rPr>
        <w:t xml:space="preserve">1/ </w:t>
      </w:r>
      <w:r w:rsidR="00CC2EFF" w:rsidRPr="00CC04DB">
        <w:rPr>
          <w:rFonts w:asciiTheme="majorHAnsi" w:hAnsiTheme="majorHAnsi" w:cstheme="majorHAnsi"/>
          <w:b/>
          <w:position w:val="-24"/>
          <w:sz w:val="28"/>
          <w:szCs w:val="28"/>
        </w:rPr>
        <w:object w:dxaOrig="2240" w:dyaOrig="620">
          <v:shape id="_x0000_i1037" type="#_x0000_t75" style="width:111.65pt;height:30.75pt" o:ole="">
            <v:imagedata r:id="rId18" o:title=""/>
          </v:shape>
          <o:OLEObject Type="Embed" ProgID="Equation.DSMT4" ShapeID="_x0000_i1037" DrawAspect="Content" ObjectID="_1648837687" r:id="rId19"/>
        </w:objec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ĐKXĐ: </w:t>
      </w:r>
      <w:r w:rsidRPr="00BB7A0F">
        <w:rPr>
          <w:rFonts w:asciiTheme="majorHAnsi" w:hAnsiTheme="majorHAnsi" w:cstheme="majorHAnsi"/>
          <w:i/>
          <w:position w:val="-10"/>
          <w:sz w:val="28"/>
          <w:szCs w:val="28"/>
          <w:lang w:val="en-US"/>
        </w:rPr>
        <w:object w:dxaOrig="1200" w:dyaOrig="320">
          <v:shape id="_x0000_i1036" type="#_x0000_t75" style="width:59.85pt;height:16.2pt" o:ole="">
            <v:imagedata r:id="rId20" o:title=""/>
          </v:shape>
          <o:OLEObject Type="Embed" ProgID="Equation.DSMT4" ShapeID="_x0000_i1036" DrawAspect="Content" ObjectID="_1648837688" r:id="rId21"/>
        </w:objec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Phương trình </w: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</w:t>
      </w:r>
      <w:r w:rsidRPr="00BB7A0F">
        <w:rPr>
          <w:rFonts w:asciiTheme="majorHAnsi" w:hAnsiTheme="majorHAnsi" w:cstheme="majorHAnsi"/>
          <w:i/>
          <w:position w:val="-28"/>
          <w:sz w:val="28"/>
          <w:szCs w:val="28"/>
        </w:rPr>
        <w:object w:dxaOrig="3860" w:dyaOrig="660">
          <v:shape id="_x0000_i1038" type="#_x0000_t75" style="width:193.35pt;height:32.35pt" o:ole="">
            <v:imagedata r:id="rId22" o:title=""/>
          </v:shape>
          <o:OLEObject Type="Embed" ProgID="Equation.DSMT4" ShapeID="_x0000_i1038" DrawAspect="Content" ObjectID="_1648837689" r:id="rId23"/>
        </w:objec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        (quy đồng mẫu)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 (5x – 3)(x – 1) – 5x(x + 1) = 6 – 11x</w: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                          (khử mẫu)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 5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 xml:space="preserve">2 </w:t>
      </w:r>
      <w:r w:rsidRPr="00BB7A0F">
        <w:rPr>
          <w:rFonts w:asciiTheme="majorHAnsi" w:hAnsiTheme="majorHAnsi" w:cstheme="majorHAnsi"/>
          <w:i/>
          <w:sz w:val="28"/>
          <w:szCs w:val="28"/>
        </w:rPr>
        <w:t>– 5x – 3x + 3 – 5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 xml:space="preserve">2 </w:t>
      </w:r>
      <w:r w:rsidRPr="00BB7A0F">
        <w:rPr>
          <w:rFonts w:asciiTheme="majorHAnsi" w:hAnsiTheme="majorHAnsi" w:cstheme="majorHAnsi"/>
          <w:i/>
          <w:sz w:val="28"/>
          <w:szCs w:val="28"/>
        </w:rPr>
        <w:t>– 5x = 6 – 11x</w: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                         (bỏ ngoặc)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</w:t>
      </w:r>
      <w:r w:rsidRPr="00BB7A0F">
        <w:rPr>
          <w:rFonts w:asciiTheme="majorHAnsi" w:hAnsiTheme="majorHAnsi" w:cstheme="majorHAnsi"/>
          <w:i/>
          <w:sz w:val="28"/>
          <w:szCs w:val="28"/>
        </w:rPr>
        <w:t>5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 xml:space="preserve">2 </w:t>
      </w:r>
      <w:r w:rsidRPr="00BB7A0F">
        <w:rPr>
          <w:rFonts w:asciiTheme="majorHAnsi" w:hAnsiTheme="majorHAnsi" w:cstheme="majorHAnsi"/>
          <w:i/>
          <w:sz w:val="28"/>
          <w:szCs w:val="28"/>
        </w:rPr>
        <w:t>– 5x – 3x – 5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 xml:space="preserve">2 </w:t>
      </w:r>
      <w:r w:rsidRPr="00BB7A0F">
        <w:rPr>
          <w:rFonts w:asciiTheme="majorHAnsi" w:hAnsiTheme="majorHAnsi" w:cstheme="majorHAnsi"/>
          <w:i/>
          <w:sz w:val="28"/>
          <w:szCs w:val="28"/>
        </w:rPr>
        <w:t>– 5x</w: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+ 11x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= 6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</w: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>– 3                            (chuyển vế)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-2x    = 3                                                                         (</w:t>
      </w:r>
      <w:proofErr w:type="gramStart"/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>thu</w:t>
      </w:r>
      <w:proofErr w:type="gramEnd"/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gọn 2 vế)</w:t>
      </w:r>
    </w:p>
    <w:p w:rsidR="00CC2EFF" w:rsidRPr="00BB7A0F" w:rsidRDefault="00CC2EFF" w:rsidP="00420FB1">
      <w:pPr>
        <w:rPr>
          <w:rFonts w:asciiTheme="majorHAnsi" w:hAnsiTheme="majorHAnsi" w:cstheme="majorHAnsi"/>
          <w:i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</w:t>
      </w:r>
      <w:r w:rsidRPr="00BB7A0F">
        <w:rPr>
          <w:rFonts w:asciiTheme="majorHAnsi" w:hAnsiTheme="majorHAnsi" w:cstheme="majorHAnsi"/>
          <w:i/>
          <w:position w:val="-24"/>
          <w:sz w:val="28"/>
          <w:szCs w:val="28"/>
          <w:lang w:val="en-US"/>
        </w:rPr>
        <w:object w:dxaOrig="1620" w:dyaOrig="620">
          <v:shape id="_x0000_i1039" type="#_x0000_t75" style="width:80.9pt;height:30.75pt" o:ole="">
            <v:imagedata r:id="rId24" o:title=""/>
          </v:shape>
          <o:OLEObject Type="Embed" ProgID="Equation.DSMT4" ShapeID="_x0000_i1039" DrawAspect="Content" ObjectID="_1648837690" r:id="rId25"/>
        </w:object>
      </w: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     (</w:t>
      </w:r>
      <w:proofErr w:type="gramStart"/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>thỏa</w:t>
      </w:r>
      <w:proofErr w:type="gramEnd"/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 mãn ĐKXĐ)       </w:t>
      </w:r>
    </w:p>
    <w:p w:rsidR="00CC2EFF" w:rsidRPr="00BB7A0F" w:rsidRDefault="00CC2EFF" w:rsidP="00420FB1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t xml:space="preserve">Vậy tập nghiệm của phương trình là: </w:t>
      </w:r>
      <w:r w:rsidR="00B93129" w:rsidRPr="00BB7A0F">
        <w:rPr>
          <w:rFonts w:asciiTheme="majorHAnsi" w:hAnsiTheme="majorHAnsi" w:cstheme="majorHAnsi"/>
          <w:i/>
          <w:position w:val="-28"/>
          <w:sz w:val="28"/>
          <w:szCs w:val="28"/>
          <w:lang w:val="en-US"/>
        </w:rPr>
        <w:object w:dxaOrig="999" w:dyaOrig="680">
          <v:shape id="_x0000_i1040" type="#_x0000_t75" style="width:50.15pt;height:34pt" o:ole="">
            <v:imagedata r:id="rId26" o:title=""/>
          </v:shape>
          <o:OLEObject Type="Embed" ProgID="Equation.DSMT4" ShapeID="_x0000_i1040" DrawAspect="Content" ObjectID="_1648837691" r:id="rId27"/>
        </w:object>
      </w:r>
      <w:r w:rsidR="00B93129"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 </w:t>
      </w:r>
    </w:p>
    <w:p w:rsidR="00420FB1" w:rsidRPr="00BB7A0F" w:rsidRDefault="00420FB1" w:rsidP="00420FB1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2/ </w:t>
      </w:r>
      <w:r w:rsidRPr="00BB7A0F">
        <w:rPr>
          <w:rFonts w:asciiTheme="majorHAnsi" w:hAnsiTheme="majorHAnsi" w:cstheme="majorHAnsi"/>
          <w:position w:val="-32"/>
          <w:sz w:val="28"/>
          <w:szCs w:val="28"/>
        </w:rPr>
        <w:object w:dxaOrig="2740" w:dyaOrig="700">
          <v:shape id="_x0000_i1033" type="#_x0000_t75" style="width:136.7pt;height:34.8pt" o:ole="">
            <v:imagedata r:id="rId28" o:title=""/>
          </v:shape>
          <o:OLEObject Type="Embed" ProgID="Equation.DSMT4" ShapeID="_x0000_i1033" DrawAspect="Content" ObjectID="_1648837692" r:id="rId29"/>
        </w:object>
      </w:r>
    </w:p>
    <w:p w:rsidR="00420FB1" w:rsidRPr="00BB7A0F" w:rsidRDefault="00420FB1" w:rsidP="00420FB1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3/ </w:t>
      </w:r>
      <w:r w:rsidRPr="00BB7A0F">
        <w:rPr>
          <w:rFonts w:asciiTheme="majorHAnsi" w:hAnsiTheme="majorHAnsi" w:cstheme="majorHAnsi"/>
          <w:position w:val="-24"/>
          <w:sz w:val="28"/>
          <w:szCs w:val="28"/>
        </w:rPr>
        <w:object w:dxaOrig="2140" w:dyaOrig="620">
          <v:shape id="_x0000_i1034" type="#_x0000_t75" style="width:106.8pt;height:30.75pt" o:ole="">
            <v:imagedata r:id="rId30" o:title=""/>
          </v:shape>
          <o:OLEObject Type="Embed" ProgID="Equation.DSMT4" ShapeID="_x0000_i1034" DrawAspect="Content" ObjectID="_1648837693" r:id="rId31"/>
        </w:object>
      </w:r>
    </w:p>
    <w:p w:rsidR="00420FB1" w:rsidRPr="00BB7A0F" w:rsidRDefault="00420FB1" w:rsidP="00420FB1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4/ </w:t>
      </w:r>
      <w:r w:rsidRPr="00BB7A0F">
        <w:rPr>
          <w:rFonts w:asciiTheme="majorHAnsi" w:hAnsiTheme="majorHAnsi" w:cstheme="majorHAnsi"/>
          <w:position w:val="-24"/>
          <w:sz w:val="28"/>
          <w:szCs w:val="28"/>
        </w:rPr>
        <w:object w:dxaOrig="2320" w:dyaOrig="620">
          <v:shape id="_x0000_i1035" type="#_x0000_t75" style="width:115.7pt;height:30.75pt" o:ole="">
            <v:imagedata r:id="rId32" o:title=""/>
          </v:shape>
          <o:OLEObject Type="Embed" ProgID="Equation.DSMT4" ShapeID="_x0000_i1035" DrawAspect="Content" ObjectID="_1648837694" r:id="rId33"/>
        </w:object>
      </w:r>
      <w:r w:rsidRPr="00BB7A0F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4D68A2" w:rsidRPr="00BB7A0F" w:rsidRDefault="004D68A2" w:rsidP="004D68A2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ài 3</w:t>
      </w: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: </w:t>
      </w:r>
      <w:r w:rsidRPr="00BB7A0F">
        <w:rPr>
          <w:rFonts w:asciiTheme="majorHAnsi" w:hAnsiTheme="majorHAnsi" w:cstheme="majorHAnsi"/>
          <w:sz w:val="28"/>
          <w:szCs w:val="28"/>
        </w:rPr>
        <w:t>Giả</w:t>
      </w:r>
      <w:r w:rsidRPr="00BB7A0F">
        <w:rPr>
          <w:rFonts w:asciiTheme="majorHAnsi" w:hAnsiTheme="majorHAnsi" w:cstheme="majorHAnsi"/>
          <w:sz w:val="28"/>
          <w:szCs w:val="28"/>
        </w:rPr>
        <w:t>i các bài toán sau bằng cách lập phương trình</w:t>
      </w:r>
    </w:p>
    <w:p w:rsidR="009B618C" w:rsidRPr="00CC04DB" w:rsidRDefault="004D68A2" w:rsidP="009B618C">
      <w:pPr>
        <w:rPr>
          <w:rFonts w:asciiTheme="majorHAnsi" w:hAnsiTheme="majorHAnsi" w:cstheme="majorHAnsi"/>
          <w:b/>
          <w:sz w:val="28"/>
          <w:szCs w:val="28"/>
        </w:rPr>
      </w:pPr>
      <w:r w:rsidRPr="00CC04DB">
        <w:rPr>
          <w:rFonts w:asciiTheme="majorHAnsi" w:hAnsiTheme="majorHAnsi" w:cstheme="majorHAnsi"/>
          <w:b/>
          <w:sz w:val="28"/>
          <w:szCs w:val="28"/>
        </w:rPr>
        <w:t xml:space="preserve">1/ </w:t>
      </w:r>
      <w:r w:rsidR="009B618C" w:rsidRPr="00CC04DB">
        <w:rPr>
          <w:rFonts w:asciiTheme="majorHAnsi" w:hAnsiTheme="majorHAnsi" w:cstheme="majorHAnsi"/>
          <w:b/>
          <w:sz w:val="28"/>
          <w:szCs w:val="28"/>
        </w:rPr>
        <w:t>Một khu vườn hình chữ nhật có chiều dài hơn chiề</w:t>
      </w:r>
      <w:r w:rsidR="009B618C" w:rsidRPr="00CC04DB">
        <w:rPr>
          <w:rFonts w:asciiTheme="majorHAnsi" w:hAnsiTheme="majorHAnsi" w:cstheme="majorHAnsi"/>
          <w:b/>
          <w:sz w:val="28"/>
          <w:szCs w:val="28"/>
        </w:rPr>
        <w:t>u rộng</w:t>
      </w:r>
      <w:r w:rsidR="009B618C" w:rsidRPr="00CC04DB">
        <w:rPr>
          <w:rFonts w:asciiTheme="majorHAnsi" w:hAnsiTheme="majorHAnsi" w:cstheme="majorHAnsi"/>
          <w:b/>
          <w:sz w:val="28"/>
          <w:szCs w:val="28"/>
        </w:rPr>
        <w:t xml:space="preserve"> 12 m. Nếu giảm chiều rộng đi 4 m và tăng chiều dài thêm 3 m thì diện tích khu vườn giảm đi 75 m</w:t>
      </w:r>
      <w:r w:rsidR="009B618C" w:rsidRPr="00CC04DB">
        <w:rPr>
          <w:rFonts w:asciiTheme="majorHAnsi" w:hAnsiTheme="majorHAnsi" w:cstheme="majorHAnsi"/>
          <w:b/>
          <w:sz w:val="28"/>
          <w:szCs w:val="28"/>
          <w:vertAlign w:val="superscript"/>
        </w:rPr>
        <w:t>2</w:t>
      </w:r>
      <w:r w:rsidR="009B618C" w:rsidRPr="00CC04DB">
        <w:rPr>
          <w:rFonts w:asciiTheme="majorHAnsi" w:hAnsiTheme="majorHAnsi" w:cstheme="majorHAnsi"/>
          <w:b/>
          <w:sz w:val="28"/>
          <w:szCs w:val="28"/>
        </w:rPr>
        <w:t xml:space="preserve"> . Tính chiều dài và chiều rộng của khu vườn lúc ban đầu ?</w:t>
      </w:r>
    </w:p>
    <w:p w:rsidR="00393425" w:rsidRPr="00BB7A0F" w:rsidRDefault="00393425" w:rsidP="009B618C">
      <w:pPr>
        <w:rPr>
          <w:rFonts w:asciiTheme="majorHAnsi" w:hAnsiTheme="majorHAnsi" w:cstheme="majorHAnsi"/>
          <w:b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sz w:val="28"/>
          <w:szCs w:val="28"/>
          <w:u w:val="single"/>
        </w:rPr>
        <w:t>Giải</w:t>
      </w:r>
    </w:p>
    <w:p w:rsidR="00393425" w:rsidRPr="00BB7A0F" w:rsidRDefault="00393425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>Gọi x(m) là chiều rộng khu vườn lúc đầu, x &gt; 0</w:t>
      </w:r>
    </w:p>
    <w:p w:rsidR="00393425" w:rsidRPr="00BB7A0F" w:rsidRDefault="00393425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>Chiều dài khu vườn lúc đầu là: x + 12  (m)</w:t>
      </w:r>
    </w:p>
    <w:p w:rsidR="00393425" w:rsidRPr="00BB7A0F" w:rsidRDefault="00393425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>Diện tích khu vườn lúc đầu là: x(x + 12)   (m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>)</w:t>
      </w:r>
    </w:p>
    <w:p w:rsidR="00393425" w:rsidRPr="00BB7A0F" w:rsidRDefault="00393425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>Nếu giảm chiều rộng đi 4 m và tăng chiều dài thêm 3 m thì diện tích khu vườ</w:t>
      </w:r>
      <w:r w:rsidRPr="00BB7A0F">
        <w:rPr>
          <w:rFonts w:asciiTheme="majorHAnsi" w:hAnsiTheme="majorHAnsi" w:cstheme="majorHAnsi"/>
          <w:i/>
          <w:sz w:val="28"/>
          <w:szCs w:val="28"/>
        </w:rPr>
        <w:t>n là: (x – 4)(x + 12 + 3)        (m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) </w:t>
      </w:r>
      <w:r w:rsidR="006E01F7" w:rsidRPr="00BB7A0F">
        <w:rPr>
          <w:rFonts w:asciiTheme="majorHAnsi" w:hAnsiTheme="majorHAnsi" w:cstheme="majorHAnsi"/>
          <w:i/>
          <w:sz w:val="28"/>
          <w:szCs w:val="28"/>
        </w:rPr>
        <w:t xml:space="preserve">   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hay </w:t>
      </w:r>
      <w:r w:rsidR="006E01F7" w:rsidRPr="00BB7A0F">
        <w:rPr>
          <w:rFonts w:asciiTheme="majorHAnsi" w:hAnsiTheme="majorHAnsi" w:cstheme="majorHAnsi"/>
          <w:i/>
          <w:sz w:val="28"/>
          <w:szCs w:val="28"/>
        </w:rPr>
        <w:t xml:space="preserve">     </w:t>
      </w:r>
      <w:r w:rsidRPr="00BB7A0F">
        <w:rPr>
          <w:rFonts w:asciiTheme="majorHAnsi" w:hAnsiTheme="majorHAnsi" w:cstheme="majorHAnsi"/>
          <w:i/>
          <w:sz w:val="28"/>
          <w:szCs w:val="28"/>
        </w:rPr>
        <w:t>(x – 4)(x + 15)     (m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>)</w:t>
      </w:r>
    </w:p>
    <w:p w:rsidR="00393425" w:rsidRPr="00BB7A0F" w:rsidRDefault="00393425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lastRenderedPageBreak/>
        <w:t>Vì diện tích lúc sau giảm đi 75m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</w:t>
      </w:r>
      <w:r w:rsidR="00CA1493" w:rsidRPr="00BB7A0F">
        <w:rPr>
          <w:rFonts w:asciiTheme="majorHAnsi" w:hAnsiTheme="majorHAnsi" w:cstheme="majorHAnsi"/>
          <w:i/>
          <w:sz w:val="28"/>
          <w:szCs w:val="28"/>
        </w:rPr>
        <w:t xml:space="preserve">so với ban đầu </w:t>
      </w:r>
      <w:r w:rsidRPr="00BB7A0F">
        <w:rPr>
          <w:rFonts w:asciiTheme="majorHAnsi" w:hAnsiTheme="majorHAnsi" w:cstheme="majorHAnsi"/>
          <w:i/>
          <w:sz w:val="28"/>
          <w:szCs w:val="28"/>
        </w:rPr>
        <w:t>nên ta có phương trình:</w:t>
      </w:r>
      <w:r w:rsidR="00CA1493" w:rsidRPr="00BB7A0F">
        <w:rPr>
          <w:rFonts w:asciiTheme="majorHAnsi" w:hAnsiTheme="majorHAnsi" w:cstheme="majorHAnsi"/>
          <w:i/>
          <w:sz w:val="28"/>
          <w:szCs w:val="28"/>
        </w:rPr>
        <w:t xml:space="preserve">   </w:t>
      </w:r>
    </w:p>
    <w:p w:rsidR="00393425" w:rsidRPr="00BB7A0F" w:rsidRDefault="00CA1493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 xml:space="preserve">              </w:t>
      </w:r>
      <w:r w:rsidR="00393425" w:rsidRPr="00BB7A0F">
        <w:rPr>
          <w:rFonts w:asciiTheme="majorHAnsi" w:hAnsiTheme="majorHAnsi" w:cstheme="majorHAnsi"/>
          <w:i/>
          <w:sz w:val="28"/>
          <w:szCs w:val="28"/>
        </w:rPr>
        <w:t>(x – 4)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(x + 15) = x(x + 12) – 75 </w:t>
      </w:r>
    </w:p>
    <w:p w:rsidR="00A82850" w:rsidRPr="00BB7A0F" w:rsidRDefault="00A82850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+ 15x – 4x – 60 = 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+ 12x – 75 </w:t>
      </w:r>
    </w:p>
    <w:p w:rsidR="00A82850" w:rsidRPr="00BB7A0F" w:rsidRDefault="00A82850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</w:t>
      </w:r>
      <w:r w:rsidRPr="00BB7A0F">
        <w:rPr>
          <w:rFonts w:asciiTheme="majorHAnsi" w:hAnsiTheme="majorHAnsi" w:cstheme="majorHAnsi"/>
          <w:i/>
          <w:sz w:val="28"/>
          <w:szCs w:val="28"/>
        </w:rPr>
        <w:t>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+ 15x – 4x </w:t>
      </w:r>
      <w:r w:rsidRPr="00BB7A0F">
        <w:rPr>
          <w:rFonts w:asciiTheme="majorHAnsi" w:hAnsiTheme="majorHAnsi" w:cstheme="majorHAnsi"/>
          <w:i/>
          <w:sz w:val="28"/>
          <w:szCs w:val="28"/>
        </w:rPr>
        <w:t>–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BB7A0F">
        <w:rPr>
          <w:rFonts w:asciiTheme="majorHAnsi" w:hAnsiTheme="majorHAnsi" w:cstheme="majorHAnsi"/>
          <w:i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</w:t>
      </w:r>
      <w:r w:rsidRPr="00BB7A0F">
        <w:rPr>
          <w:rFonts w:asciiTheme="majorHAnsi" w:hAnsiTheme="majorHAnsi" w:cstheme="majorHAnsi"/>
          <w:i/>
          <w:sz w:val="28"/>
          <w:szCs w:val="28"/>
        </w:rPr>
        <w:t>–</w:t>
      </w:r>
      <w:r w:rsidRPr="00BB7A0F">
        <w:rPr>
          <w:rFonts w:asciiTheme="majorHAnsi" w:hAnsiTheme="majorHAnsi" w:cstheme="majorHAnsi"/>
          <w:i/>
          <w:sz w:val="28"/>
          <w:szCs w:val="28"/>
        </w:rPr>
        <w:t>12x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=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– 75</w:t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+ 60</w:t>
      </w:r>
    </w:p>
    <w:p w:rsidR="00A82850" w:rsidRPr="00BB7A0F" w:rsidRDefault="00A82850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- x = -15</w:t>
      </w:r>
    </w:p>
    <w:p w:rsidR="00A82850" w:rsidRPr="00BB7A0F" w:rsidRDefault="00A82850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  <w:lang w:val="en-US"/>
        </w:rPr>
        <w:sym w:font="Wingdings" w:char="F0F3"/>
      </w:r>
      <w:r w:rsidRPr="00BB7A0F">
        <w:rPr>
          <w:rFonts w:asciiTheme="majorHAnsi" w:hAnsiTheme="majorHAnsi" w:cstheme="majorHAnsi"/>
          <w:i/>
          <w:sz w:val="28"/>
          <w:szCs w:val="28"/>
        </w:rPr>
        <w:t xml:space="preserve"> x = 15  (thỏa mãn điều kiện)</w:t>
      </w:r>
    </w:p>
    <w:p w:rsidR="00A82850" w:rsidRPr="00BB7A0F" w:rsidRDefault="00A82850" w:rsidP="009B618C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>Vậy: - Chiều rộng khu vườn lúc đầu là 15 mét</w:t>
      </w:r>
    </w:p>
    <w:p w:rsidR="00A82850" w:rsidRPr="00BB7A0F" w:rsidRDefault="00BB7A0F" w:rsidP="00BB7A0F">
      <w:pPr>
        <w:rPr>
          <w:rFonts w:asciiTheme="majorHAnsi" w:hAnsiTheme="majorHAnsi" w:cstheme="majorHAnsi"/>
          <w:i/>
          <w:sz w:val="28"/>
          <w:szCs w:val="28"/>
        </w:rPr>
      </w:pPr>
      <w:r w:rsidRPr="00BB7A0F">
        <w:rPr>
          <w:rFonts w:asciiTheme="majorHAnsi" w:hAnsiTheme="majorHAnsi" w:cstheme="majorHAnsi"/>
          <w:i/>
          <w:sz w:val="28"/>
          <w:szCs w:val="28"/>
        </w:rPr>
        <w:t xml:space="preserve">        -</w:t>
      </w:r>
      <w:r w:rsidR="00A82850" w:rsidRPr="00BB7A0F">
        <w:rPr>
          <w:rFonts w:asciiTheme="majorHAnsi" w:hAnsiTheme="majorHAnsi" w:cstheme="majorHAnsi"/>
          <w:i/>
          <w:sz w:val="28"/>
          <w:szCs w:val="28"/>
        </w:rPr>
        <w:t>Chiều dài khu vườn lúc đầu là 15 + 12 = 27 mét.</w:t>
      </w:r>
    </w:p>
    <w:p w:rsidR="00A82850" w:rsidRPr="00BB7A0F" w:rsidRDefault="00A82850" w:rsidP="009B618C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 xml:space="preserve"> </w:t>
      </w:r>
    </w:p>
    <w:p w:rsidR="00F26C46" w:rsidRPr="00BB7A0F" w:rsidRDefault="00F26C46" w:rsidP="00F26C46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2</w:t>
      </w:r>
      <w:r w:rsidRPr="00BB7A0F">
        <w:rPr>
          <w:rFonts w:asciiTheme="majorHAnsi" w:hAnsiTheme="majorHAnsi" w:cstheme="majorHAnsi"/>
          <w:sz w:val="28"/>
          <w:szCs w:val="28"/>
        </w:rPr>
        <w:t>/ Một khu vườn hình chữ nhật có chiều dài hơn chiều rộng 12 m. Nếu giảm chiều rộ</w:t>
      </w:r>
      <w:r w:rsidR="003A740F" w:rsidRPr="00BB7A0F">
        <w:rPr>
          <w:rFonts w:asciiTheme="majorHAnsi" w:hAnsiTheme="majorHAnsi" w:cstheme="majorHAnsi"/>
          <w:sz w:val="28"/>
          <w:szCs w:val="28"/>
        </w:rPr>
        <w:t>ng đi 3</w:t>
      </w:r>
      <w:r w:rsidRPr="00BB7A0F">
        <w:rPr>
          <w:rFonts w:asciiTheme="majorHAnsi" w:hAnsiTheme="majorHAnsi" w:cstheme="majorHAnsi"/>
          <w:sz w:val="28"/>
          <w:szCs w:val="28"/>
        </w:rPr>
        <w:t xml:space="preserve"> m và tăng chiề</w:t>
      </w:r>
      <w:r w:rsidR="003A740F" w:rsidRPr="00BB7A0F">
        <w:rPr>
          <w:rFonts w:asciiTheme="majorHAnsi" w:hAnsiTheme="majorHAnsi" w:cstheme="majorHAnsi"/>
          <w:sz w:val="28"/>
          <w:szCs w:val="28"/>
        </w:rPr>
        <w:t>u dài thêm 7</w:t>
      </w:r>
      <w:r w:rsidRPr="00BB7A0F">
        <w:rPr>
          <w:rFonts w:asciiTheme="majorHAnsi" w:hAnsiTheme="majorHAnsi" w:cstheme="majorHAnsi"/>
          <w:sz w:val="28"/>
          <w:szCs w:val="28"/>
        </w:rPr>
        <w:t xml:space="preserve"> m thì diện tích khu vườ</w:t>
      </w:r>
      <w:r w:rsidR="003A740F" w:rsidRPr="00BB7A0F">
        <w:rPr>
          <w:rFonts w:asciiTheme="majorHAnsi" w:hAnsiTheme="majorHAnsi" w:cstheme="majorHAnsi"/>
          <w:sz w:val="28"/>
          <w:szCs w:val="28"/>
        </w:rPr>
        <w:t>n tăng thêm 30</w:t>
      </w:r>
      <w:r w:rsidRPr="00BB7A0F">
        <w:rPr>
          <w:rFonts w:asciiTheme="majorHAnsi" w:hAnsiTheme="majorHAnsi" w:cstheme="majorHAnsi"/>
          <w:sz w:val="28"/>
          <w:szCs w:val="28"/>
        </w:rPr>
        <w:t xml:space="preserve"> m</w:t>
      </w:r>
      <w:r w:rsidRPr="00BB7A0F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BB7A0F">
        <w:rPr>
          <w:rFonts w:asciiTheme="majorHAnsi" w:hAnsiTheme="majorHAnsi" w:cstheme="majorHAnsi"/>
          <w:sz w:val="28"/>
          <w:szCs w:val="28"/>
        </w:rPr>
        <w:t xml:space="preserve"> . Tính chiều dài và chiều rộng của khu vườn lúc ban đầu ?</w:t>
      </w:r>
    </w:p>
    <w:p w:rsidR="00BB7A0F" w:rsidRPr="00BB7A0F" w:rsidRDefault="00500001" w:rsidP="00BB7A0F">
      <w:pPr>
        <w:tabs>
          <w:tab w:val="left" w:pos="4680"/>
        </w:tabs>
        <w:jc w:val="both"/>
        <w:rPr>
          <w:rFonts w:asciiTheme="majorHAnsi" w:hAnsiTheme="majorHAnsi" w:cstheme="majorHAnsi"/>
          <w:color w:val="000000"/>
          <w:sz w:val="28"/>
          <w:szCs w:val="28"/>
          <w:lang w:val="es-ES"/>
        </w:rPr>
      </w:pPr>
      <w:r w:rsidRPr="00BB7A0F">
        <w:rPr>
          <w:rFonts w:asciiTheme="majorHAnsi" w:hAnsiTheme="majorHAnsi" w:cstheme="majorHAnsi"/>
          <w:sz w:val="28"/>
          <w:szCs w:val="28"/>
        </w:rPr>
        <w:t xml:space="preserve">3/ </w:t>
      </w:r>
      <w:r w:rsidR="00BB7A0F" w:rsidRPr="00BB7A0F">
        <w:rPr>
          <w:rFonts w:asciiTheme="majorHAnsi" w:hAnsiTheme="majorHAnsi" w:cstheme="majorHAnsi"/>
          <w:color w:val="000000"/>
          <w:sz w:val="28"/>
          <w:szCs w:val="28"/>
          <w:lang w:val="es-ES"/>
        </w:rPr>
        <w:t>Một miếng đất hình chữ nhật có chu vi 24 m, chiều dài hơn chiều rộng 5 m. Tính diện tích miếng đất đó.</w:t>
      </w:r>
    </w:p>
    <w:p w:rsidR="00BB7A0F" w:rsidRDefault="00BB7A0F" w:rsidP="00BB7A0F">
      <w:pPr>
        <w:jc w:val="both"/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  <w:lang w:val="es-ES"/>
        </w:rPr>
        <w:t xml:space="preserve">4/ </w:t>
      </w:r>
      <w:r w:rsidRPr="00BB7A0F">
        <w:rPr>
          <w:rFonts w:asciiTheme="majorHAnsi" w:hAnsiTheme="majorHAnsi" w:cstheme="majorHAnsi"/>
          <w:sz w:val="28"/>
          <w:szCs w:val="28"/>
        </w:rPr>
        <w:t>Một người đi xe máy từ A đến B với vận tốc trung bình 45km/h. Lúc đi từ B về A, người đó chỉ đi với vận tốc trung bình 30km/h, nên thời gian đi từ B về A nhiều hơn thời gian đi từ A đến B là 1 giờ. Tính độ dài quãng đường AB (bằng kilômét).</w:t>
      </w:r>
    </w:p>
    <w:p w:rsidR="002F7552" w:rsidRPr="002F7552" w:rsidRDefault="002F7552" w:rsidP="00BB7A0F">
      <w:pPr>
        <w:jc w:val="both"/>
        <w:rPr>
          <w:rFonts w:asciiTheme="majorHAnsi" w:hAnsiTheme="majorHAnsi" w:cstheme="majorHAnsi"/>
          <w:color w:val="FF0000"/>
          <w:sz w:val="28"/>
          <w:szCs w:val="28"/>
          <w:u w:val="single"/>
        </w:rPr>
      </w:pPr>
      <w:r w:rsidRPr="002F7552">
        <w:rPr>
          <w:rFonts w:asciiTheme="majorHAnsi" w:hAnsiTheme="majorHAnsi" w:cstheme="majorHAnsi"/>
          <w:color w:val="FF0000"/>
          <w:sz w:val="28"/>
          <w:szCs w:val="28"/>
          <w:u w:val="single"/>
        </w:rPr>
        <w:t>Nhớ công thức:</w:t>
      </w:r>
    </w:p>
    <w:p w:rsidR="002F7552" w:rsidRPr="002F7552" w:rsidRDefault="002F7552" w:rsidP="00BB7A0F">
      <w:pPr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2F7552">
        <w:rPr>
          <w:rFonts w:asciiTheme="majorHAnsi" w:hAnsiTheme="majorHAnsi" w:cstheme="majorHAnsi"/>
          <w:color w:val="FF0000"/>
          <w:sz w:val="28"/>
          <w:szCs w:val="28"/>
        </w:rPr>
        <w:t>Quãng đường: S (km)   ; vận tốc: v (km/h)   ; thời gian: t (h)</w:t>
      </w:r>
    </w:p>
    <w:p w:rsidR="002F7552" w:rsidRPr="002F7552" w:rsidRDefault="002F7552" w:rsidP="00BB7A0F">
      <w:pPr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2F7552">
        <w:rPr>
          <w:rFonts w:asciiTheme="majorHAnsi" w:hAnsiTheme="majorHAnsi" w:cstheme="majorHAnsi"/>
          <w:color w:val="FF0000"/>
          <w:sz w:val="28"/>
          <w:szCs w:val="28"/>
          <w:lang w:val="en-US"/>
        </w:rPr>
        <w:t xml:space="preserve">S = </w:t>
      </w:r>
      <w:proofErr w:type="gramStart"/>
      <w:r w:rsidRPr="002F7552">
        <w:rPr>
          <w:rFonts w:asciiTheme="majorHAnsi" w:hAnsiTheme="majorHAnsi" w:cstheme="majorHAnsi"/>
          <w:color w:val="FF0000"/>
          <w:sz w:val="28"/>
          <w:szCs w:val="28"/>
          <w:lang w:val="en-US"/>
        </w:rPr>
        <w:t>v.t  ;</w:t>
      </w:r>
      <w:proofErr w:type="gramEnd"/>
      <w:r w:rsidRPr="002F7552">
        <w:rPr>
          <w:rFonts w:asciiTheme="majorHAnsi" w:hAnsiTheme="majorHAnsi" w:cstheme="majorHAnsi"/>
          <w:color w:val="FF0000"/>
          <w:sz w:val="28"/>
          <w:szCs w:val="28"/>
          <w:lang w:val="en-US"/>
        </w:rPr>
        <w:t xml:space="preserve"> </w:t>
      </w:r>
      <w:r w:rsidRPr="002F7552">
        <w:rPr>
          <w:rFonts w:asciiTheme="majorHAnsi" w:hAnsiTheme="majorHAnsi" w:cstheme="majorHAnsi"/>
          <w:color w:val="FF0000"/>
          <w:position w:val="-24"/>
          <w:sz w:val="28"/>
          <w:szCs w:val="28"/>
          <w:lang w:val="en-US"/>
        </w:rPr>
        <w:object w:dxaOrig="600" w:dyaOrig="620">
          <v:shape id="_x0000_i1041" type="#_x0000_t75" style="width:29.95pt;height:30.75pt" o:ole="">
            <v:imagedata r:id="rId34" o:title=""/>
          </v:shape>
          <o:OLEObject Type="Embed" ProgID="Equation.DSMT4" ShapeID="_x0000_i1041" DrawAspect="Content" ObjectID="_1648837695" r:id="rId35"/>
        </w:object>
      </w:r>
      <w:r w:rsidRPr="002F7552">
        <w:rPr>
          <w:rFonts w:asciiTheme="majorHAnsi" w:hAnsiTheme="majorHAnsi" w:cstheme="majorHAnsi"/>
          <w:color w:val="FF0000"/>
          <w:sz w:val="28"/>
          <w:szCs w:val="28"/>
          <w:lang w:val="en-US"/>
        </w:rPr>
        <w:t xml:space="preserve"> ; </w:t>
      </w:r>
      <w:r w:rsidRPr="002F7552">
        <w:rPr>
          <w:rFonts w:asciiTheme="majorHAnsi" w:hAnsiTheme="majorHAnsi" w:cstheme="majorHAnsi"/>
          <w:color w:val="FF0000"/>
          <w:position w:val="-24"/>
          <w:sz w:val="28"/>
          <w:szCs w:val="28"/>
          <w:lang w:val="en-US"/>
        </w:rPr>
        <w:object w:dxaOrig="580" w:dyaOrig="620">
          <v:shape id="_x0000_i1042" type="#_x0000_t75" style="width:29.1pt;height:30.75pt" o:ole="">
            <v:imagedata r:id="rId36" o:title=""/>
          </v:shape>
          <o:OLEObject Type="Embed" ProgID="Equation.DSMT4" ShapeID="_x0000_i1042" DrawAspect="Content" ObjectID="_1648837696" r:id="rId37"/>
        </w:object>
      </w:r>
      <w:r w:rsidRPr="002F7552">
        <w:rPr>
          <w:rFonts w:asciiTheme="majorHAnsi" w:hAnsiTheme="majorHAnsi" w:cstheme="majorHAnsi"/>
          <w:color w:val="FF0000"/>
          <w:sz w:val="28"/>
          <w:szCs w:val="28"/>
          <w:lang w:val="en-US"/>
        </w:rPr>
        <w:t xml:space="preserve"> </w:t>
      </w:r>
      <w:r w:rsidRPr="002F755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</w:p>
    <w:p w:rsidR="004D68A2" w:rsidRPr="00BB7A0F" w:rsidRDefault="004D68A2" w:rsidP="004D68A2">
      <w:pPr>
        <w:rPr>
          <w:rFonts w:asciiTheme="majorHAnsi" w:hAnsiTheme="majorHAnsi" w:cstheme="majorHAnsi"/>
          <w:sz w:val="28"/>
          <w:szCs w:val="28"/>
        </w:rPr>
      </w:pPr>
    </w:p>
    <w:p w:rsidR="007C793F" w:rsidRPr="002F7552" w:rsidRDefault="002F7552" w:rsidP="009737AA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2F7552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D. GHI CHÚ:</w:t>
      </w:r>
    </w:p>
    <w:p w:rsidR="002E000C" w:rsidRDefault="002F7552" w:rsidP="009737AA">
      <w:pPr>
        <w:rPr>
          <w:rFonts w:asciiTheme="majorHAnsi" w:hAnsiTheme="majorHAnsi" w:cstheme="majorHAnsi"/>
          <w:sz w:val="28"/>
          <w:szCs w:val="28"/>
        </w:rPr>
      </w:pPr>
      <w:r w:rsidRPr="002F7552">
        <w:rPr>
          <w:rFonts w:asciiTheme="majorHAnsi" w:hAnsiTheme="majorHAnsi" w:cstheme="majorHAnsi"/>
          <w:sz w:val="28"/>
          <w:szCs w:val="28"/>
        </w:rPr>
        <w:t>Câu 1 của các bài là bài giải mẫu, các bài còn lại các em làm tương tự.</w:t>
      </w:r>
    </w:p>
    <w:p w:rsidR="002E000C" w:rsidRDefault="00C42FCE" w:rsidP="009737AA">
      <w:pPr>
        <w:rPr>
          <w:rFonts w:asciiTheme="majorHAnsi" w:hAnsiTheme="majorHAnsi" w:cstheme="majorHAnsi"/>
          <w:sz w:val="28"/>
          <w:szCs w:val="28"/>
        </w:rPr>
      </w:pPr>
      <w:r w:rsidRPr="00C42FCE">
        <w:rPr>
          <w:rFonts w:asciiTheme="majorHAnsi" w:hAnsiTheme="majorHAnsi" w:cstheme="majorHAnsi"/>
          <w:sz w:val="28"/>
          <w:szCs w:val="28"/>
        </w:rPr>
        <w:t>Các em ôn lại cách giải các dạng phương trình, giải bài toán bằng cách lập PT, cố gắng ghi nhớ và vận dụng giải bài tập cho tốt.</w:t>
      </w:r>
    </w:p>
    <w:p w:rsidR="004701BB" w:rsidRPr="004701BB" w:rsidRDefault="004701BB" w:rsidP="009737AA">
      <w:pPr>
        <w:rPr>
          <w:rFonts w:asciiTheme="majorHAnsi" w:hAnsiTheme="majorHAnsi" w:cstheme="majorHAnsi"/>
          <w:sz w:val="28"/>
          <w:szCs w:val="28"/>
        </w:rPr>
      </w:pPr>
      <w:r w:rsidRPr="004701BB">
        <w:rPr>
          <w:rFonts w:asciiTheme="majorHAnsi" w:hAnsiTheme="majorHAnsi" w:cstheme="majorHAnsi"/>
          <w:sz w:val="28"/>
          <w:szCs w:val="28"/>
        </w:rPr>
        <w:t xml:space="preserve">Chúc </w:t>
      </w:r>
      <w:r w:rsidR="00361D81">
        <w:rPr>
          <w:rFonts w:asciiTheme="majorHAnsi" w:hAnsiTheme="majorHAnsi" w:cstheme="majorHAnsi"/>
          <w:sz w:val="28"/>
          <w:szCs w:val="28"/>
        </w:rPr>
        <w:t>các em luôn mạnh khỏe.</w:t>
      </w:r>
      <w:bookmarkStart w:id="0" w:name="_GoBack"/>
      <w:bookmarkEnd w:id="0"/>
    </w:p>
    <w:p w:rsidR="002F7552" w:rsidRPr="002F7552" w:rsidRDefault="002F7552" w:rsidP="009737AA">
      <w:pPr>
        <w:rPr>
          <w:rFonts w:asciiTheme="majorHAnsi" w:hAnsiTheme="majorHAnsi" w:cstheme="majorHAnsi"/>
          <w:sz w:val="28"/>
          <w:szCs w:val="28"/>
        </w:rPr>
      </w:pPr>
    </w:p>
    <w:sectPr w:rsidR="002F7552" w:rsidRPr="002F755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00EA8"/>
    <w:multiLevelType w:val="hybridMultilevel"/>
    <w:tmpl w:val="EAF8F362"/>
    <w:lvl w:ilvl="0" w:tplc="059EE104">
      <w:numFmt w:val="bullet"/>
      <w:lvlText w:val="-"/>
      <w:lvlJc w:val="left"/>
      <w:pPr>
        <w:ind w:left="99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1">
    <w:nsid w:val="4DFE53B1"/>
    <w:multiLevelType w:val="hybridMultilevel"/>
    <w:tmpl w:val="425C3AF8"/>
    <w:lvl w:ilvl="0" w:tplc="41C22F62">
      <w:numFmt w:val="bullet"/>
      <w:lvlText w:val="-"/>
      <w:lvlJc w:val="left"/>
      <w:pPr>
        <w:ind w:left="915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076A"/>
    <w:rsid w:val="000F3BBF"/>
    <w:rsid w:val="00161BE3"/>
    <w:rsid w:val="0027076A"/>
    <w:rsid w:val="002E000C"/>
    <w:rsid w:val="002F7552"/>
    <w:rsid w:val="00361D81"/>
    <w:rsid w:val="00393425"/>
    <w:rsid w:val="003A740F"/>
    <w:rsid w:val="00420FB1"/>
    <w:rsid w:val="004701BB"/>
    <w:rsid w:val="004D68A2"/>
    <w:rsid w:val="00500001"/>
    <w:rsid w:val="00571EF0"/>
    <w:rsid w:val="00587D17"/>
    <w:rsid w:val="005E3575"/>
    <w:rsid w:val="00633D44"/>
    <w:rsid w:val="006E01F7"/>
    <w:rsid w:val="007C3A84"/>
    <w:rsid w:val="007C793F"/>
    <w:rsid w:val="008C0A0A"/>
    <w:rsid w:val="009737AA"/>
    <w:rsid w:val="009B618C"/>
    <w:rsid w:val="009E1F3F"/>
    <w:rsid w:val="009F3880"/>
    <w:rsid w:val="00A82850"/>
    <w:rsid w:val="00B17EA5"/>
    <w:rsid w:val="00B373B5"/>
    <w:rsid w:val="00B93129"/>
    <w:rsid w:val="00BB224B"/>
    <w:rsid w:val="00BB7A0F"/>
    <w:rsid w:val="00BE1E12"/>
    <w:rsid w:val="00C42FCE"/>
    <w:rsid w:val="00C52D6E"/>
    <w:rsid w:val="00C92672"/>
    <w:rsid w:val="00CA1493"/>
    <w:rsid w:val="00CC04DB"/>
    <w:rsid w:val="00CC2EFF"/>
    <w:rsid w:val="00CC5BE8"/>
    <w:rsid w:val="00D676C9"/>
    <w:rsid w:val="00DE0C25"/>
    <w:rsid w:val="00F004D6"/>
    <w:rsid w:val="00F24DF0"/>
    <w:rsid w:val="00F26C46"/>
    <w:rsid w:val="00F46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1BAA379-94C0-4355-A3F2-170BD24A5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33D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28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3</Pages>
  <Words>573</Words>
  <Characters>326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55</cp:revision>
  <dcterms:created xsi:type="dcterms:W3CDTF">2020-04-19T08:05:00Z</dcterms:created>
  <dcterms:modified xsi:type="dcterms:W3CDTF">2020-04-19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